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03158C" w14:textId="6F72CA61" w:rsidR="00F76ED7" w:rsidRDefault="00F76ED7" w:rsidP="00F76ED7">
      <w:pPr>
        <w:pStyle w:val="Defaul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omputational Neuroscience Assignment-</w:t>
      </w:r>
      <w:r w:rsidR="00A868F1">
        <w:rPr>
          <w:rFonts w:ascii="Times New Roman" w:hAnsi="Times New Roman" w:cs="Times New Roman"/>
          <w:b/>
          <w:sz w:val="28"/>
          <w:szCs w:val="28"/>
        </w:rPr>
        <w:t>4</w:t>
      </w:r>
    </w:p>
    <w:p w14:paraId="145E82AA" w14:textId="67BE78B6" w:rsidR="00F76ED7" w:rsidRDefault="00F76ED7" w:rsidP="00F76ED7">
      <w:pPr>
        <w:pStyle w:val="Defaul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onvolutional Neural Network</w:t>
      </w:r>
    </w:p>
    <w:p w14:paraId="1129DC73" w14:textId="0F177A01" w:rsidR="00F76ED7" w:rsidRDefault="00F76ED7" w:rsidP="00F76ED7">
      <w:pPr>
        <w:pStyle w:val="Default"/>
        <w:pBdr>
          <w:bottom w:val="single" w:sz="4" w:space="1" w:color="auto"/>
        </w:pBd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T6270</w:t>
      </w:r>
    </w:p>
    <w:p w14:paraId="0DFAE4B3" w14:textId="0F98D48A" w:rsidR="00F76ED7" w:rsidRDefault="00F76ED7" w:rsidP="00F76ED7">
      <w:pPr>
        <w:pStyle w:val="Defaul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            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Sweta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Kumari</w:t>
      </w:r>
    </w:p>
    <w:p w14:paraId="47920033" w14:textId="751E63A8" w:rsidR="00F76ED7" w:rsidRPr="00F76ED7" w:rsidRDefault="00F76ED7" w:rsidP="00F76ED7">
      <w:pPr>
        <w:pStyle w:val="Defaul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                 BT17D019</w:t>
      </w:r>
    </w:p>
    <w:p w14:paraId="65971C2A" w14:textId="76A5C1F8" w:rsidR="00A868F1" w:rsidRPr="00A868F1" w:rsidRDefault="00C20484" w:rsidP="00A868F1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6B45B3">
        <w:rPr>
          <w:rFonts w:ascii="Times New Roman" w:hAnsi="Times New Roman" w:cs="Times New Roman"/>
          <w:sz w:val="28"/>
          <w:szCs w:val="28"/>
        </w:rPr>
        <w:t xml:space="preserve"> </w:t>
      </w:r>
      <w:r w:rsidR="00A868F1" w:rsidRPr="00A868F1">
        <w:rPr>
          <w:rFonts w:ascii="Times New Roman" w:hAnsi="Times New Roman" w:cs="Times New Roman"/>
        </w:rPr>
        <w:t xml:space="preserve"> </w:t>
      </w:r>
    </w:p>
    <w:p w14:paraId="712071FD" w14:textId="77777777" w:rsidR="00A868F1" w:rsidRPr="00A868F1" w:rsidRDefault="00A868F1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>1. Three figures (</w:t>
      </w:r>
      <w:proofErr w:type="spellStart"/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>mona</w:t>
      </w:r>
      <w:proofErr w:type="spellEnd"/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, ball, cat) are given in .txt format. Each figure is a 90x100 matrix. </w:t>
      </w:r>
    </w:p>
    <w:p w14:paraId="04C1E4FC" w14:textId="767C715A" w:rsidR="00A868F1" w:rsidRDefault="00A868F1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a. Visualize the images and make sure that the black pixels are represented by -1 and white pixels are represented by +1. </w:t>
      </w:r>
    </w:p>
    <w:p w14:paraId="1F157EBC" w14:textId="38C8B0DB" w:rsidR="00A868F1" w:rsidRDefault="00A868F1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</w:p>
    <w:p w14:paraId="06359B8D" w14:textId="06AA45DC" w:rsidR="00A868F1" w:rsidRDefault="00416D0F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A0E134" wp14:editId="1B33FEE3">
                <wp:simplePos x="0" y="0"/>
                <wp:positionH relativeFrom="column">
                  <wp:posOffset>2263991</wp:posOffset>
                </wp:positionH>
                <wp:positionV relativeFrom="paragraph">
                  <wp:posOffset>481965</wp:posOffset>
                </wp:positionV>
                <wp:extent cx="914400" cy="414067"/>
                <wp:effectExtent l="0" t="19050" r="38100" b="43180"/>
                <wp:wrapNone/>
                <wp:docPr id="58" name="Arrow: Right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14067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65DA60D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58" o:spid="_x0000_s1026" type="#_x0000_t13" style="position:absolute;margin-left:178.25pt;margin-top:37.95pt;width:1in;height:32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" adj="16709" fillcolor="#4472c4 [3204]" strokecolor="#1f3763 [1604]" strokeweight="1pt"/>
            </w:pict>
          </mc:Fallback>
        </mc:AlternateContent>
      </w:r>
      <w:r w:rsidR="00074DB7">
        <w:rPr>
          <w:noProof/>
        </w:rPr>
        <w:drawing>
          <wp:inline distT="0" distB="0" distL="0" distR="0" wp14:anchorId="567FE0AA" wp14:editId="02DACC2D">
            <wp:extent cx="1723710" cy="1494098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735" cy="1522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696D1E">
        <w:rPr>
          <w:noProof/>
        </w:rPr>
        <w:drawing>
          <wp:inline distT="0" distB="0" distL="0" distR="0" wp14:anchorId="2FC3CDBC" wp14:editId="59714BC1">
            <wp:extent cx="1677053" cy="1447597"/>
            <wp:effectExtent l="0" t="0" r="0" b="63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930" cy="1487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74D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</w:p>
    <w:p w14:paraId="1329A6EC" w14:textId="77777777" w:rsidR="00416D0F" w:rsidRDefault="00416D0F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2CC5600A" w14:textId="52405839" w:rsidR="00416D0F" w:rsidRDefault="00416D0F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Other two were already in binary form</w:t>
      </w:r>
      <w:r w:rsidR="006B43CE">
        <w:rPr>
          <w:rFonts w:ascii="Times New Roman" w:hAnsi="Times New Roman" w:cs="Times New Roman"/>
          <w:color w:val="000000"/>
          <w:sz w:val="28"/>
          <w:szCs w:val="28"/>
        </w:rPr>
        <w:t xml:space="preserve"> (-1 or 1)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69406C9" w14:textId="77777777" w:rsidR="00416D0F" w:rsidRPr="00A868F1" w:rsidRDefault="00416D0F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1D7A4495" w14:textId="7FA2449C" w:rsidR="00A868F1" w:rsidRDefault="00A868F1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. Develop a code for Hopfield network with N=9000 neurons which are fully connected </w:t>
      </w:r>
    </w:p>
    <w:p w14:paraId="4B125F05" w14:textId="3D65D5D7" w:rsidR="00150F87" w:rsidRDefault="00A868F1" w:rsidP="001D1FB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6B43CE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6B43CE">
        <w:rPr>
          <w:rFonts w:ascii="Times New Roman" w:hAnsi="Times New Roman" w:cs="Times New Roman"/>
          <w:color w:val="000000"/>
          <w:sz w:val="28"/>
          <w:szCs w:val="28"/>
        </w:rPr>
        <w:t xml:space="preserve">We are given three images ball, cat, and </w:t>
      </w:r>
      <w:proofErr w:type="spellStart"/>
      <w:r w:rsidR="006B43CE">
        <w:rPr>
          <w:rFonts w:ascii="Times New Roman" w:hAnsi="Times New Roman" w:cs="Times New Roman"/>
          <w:color w:val="000000"/>
          <w:sz w:val="28"/>
          <w:szCs w:val="28"/>
        </w:rPr>
        <w:t>mona</w:t>
      </w:r>
      <w:proofErr w:type="spellEnd"/>
      <w:r w:rsidR="006B43CE">
        <w:rPr>
          <w:rFonts w:ascii="Times New Roman" w:hAnsi="Times New Roman" w:cs="Times New Roman"/>
          <w:color w:val="000000"/>
          <w:sz w:val="28"/>
          <w:szCs w:val="28"/>
        </w:rPr>
        <w:t xml:space="preserve">, each of which is 90 x 100 dimension. To develop a code for </w:t>
      </w:r>
      <w:r w:rsidR="00544B82" w:rsidRPr="00544B82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Discrete </w:t>
      </w:r>
      <w:r w:rsidR="006B43CE" w:rsidRPr="00544B82">
        <w:rPr>
          <w:rFonts w:ascii="Times New Roman" w:hAnsi="Times New Roman" w:cs="Times New Roman"/>
          <w:b/>
          <w:color w:val="000000"/>
          <w:sz w:val="28"/>
          <w:szCs w:val="28"/>
        </w:rPr>
        <w:t>Hopfield network</w:t>
      </w:r>
      <w:r w:rsidR="006B43CE">
        <w:rPr>
          <w:rFonts w:ascii="Times New Roman" w:hAnsi="Times New Roman" w:cs="Times New Roman"/>
          <w:color w:val="000000"/>
          <w:sz w:val="28"/>
          <w:szCs w:val="28"/>
        </w:rPr>
        <w:t xml:space="preserve"> with (90 * 100) 9000 neurons, each of which is connected to all other neurons excepting itself with a particular 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 xml:space="preserve">connection </w:t>
      </w:r>
      <w:r w:rsidR="006B43CE">
        <w:rPr>
          <w:rFonts w:ascii="Times New Roman" w:hAnsi="Times New Roman" w:cs="Times New Roman"/>
          <w:color w:val="000000"/>
          <w:sz w:val="28"/>
          <w:szCs w:val="28"/>
        </w:rPr>
        <w:t xml:space="preserve">weight between them. </w:t>
      </w:r>
    </w:p>
    <w:p w14:paraId="5A4FD5AC" w14:textId="031DAE1A" w:rsidR="006B43CE" w:rsidRDefault="006B43CE" w:rsidP="001D1FB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This code contains the step:</w:t>
      </w:r>
    </w:p>
    <w:p w14:paraId="24ACD8BD" w14:textId="0D220BBA" w:rsidR="006B43CE" w:rsidRDefault="006B43CE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Load the three images and save it as 3*9000 matrix by reshaping those (from 90 x100 to 9000) and appending those in that matrix.</w:t>
      </w:r>
    </w:p>
    <w:p w14:paraId="6E28A779" w14:textId="3B137B75" w:rsidR="006B43CE" w:rsidRDefault="006B43CE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hecked all three images are in binary format.</w:t>
      </w:r>
    </w:p>
    <w:p w14:paraId="757400C8" w14:textId="46EAD362" w:rsidR="006B43CE" w:rsidRDefault="006B43CE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Kept those </w:t>
      </w:r>
      <w:r w:rsidR="001D1FB1">
        <w:rPr>
          <w:rFonts w:ascii="Times New Roman" w:hAnsi="Times New Roman" w:cs="Times New Roman"/>
          <w:color w:val="000000"/>
          <w:sz w:val="28"/>
          <w:szCs w:val="28"/>
        </w:rPr>
        <w:t>images</w:t>
      </w:r>
      <w:r w:rsidR="001D1FB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for training the network.</w:t>
      </w:r>
    </w:p>
    <w:p w14:paraId="7AE45BA2" w14:textId="1B6DAB51" w:rsidR="006B43CE" w:rsidRDefault="006B43CE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Prepared </w:t>
      </w:r>
      <w:r w:rsidR="00BC4175">
        <w:rPr>
          <w:rFonts w:ascii="Times New Roman" w:hAnsi="Times New Roman" w:cs="Times New Roman"/>
          <w:color w:val="000000"/>
          <w:sz w:val="28"/>
          <w:szCs w:val="28"/>
        </w:rPr>
        <w:t>trigger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A138B">
        <w:rPr>
          <w:rFonts w:ascii="Times New Roman" w:hAnsi="Times New Roman" w:cs="Times New Roman"/>
          <w:color w:val="000000"/>
          <w:sz w:val="28"/>
          <w:szCs w:val="28"/>
        </w:rPr>
        <w:t>images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by changing some patches of those images.</w:t>
      </w:r>
    </w:p>
    <w:p w14:paraId="4A3DCAE6" w14:textId="1AF68053" w:rsidR="00074DB7" w:rsidRPr="00074DB7" w:rsidRDefault="00074DB7" w:rsidP="00074DB7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1F8799D" wp14:editId="13A2555F">
                <wp:simplePos x="0" y="0"/>
                <wp:positionH relativeFrom="column">
                  <wp:posOffset>1438274</wp:posOffset>
                </wp:positionH>
                <wp:positionV relativeFrom="paragraph">
                  <wp:posOffset>141605</wp:posOffset>
                </wp:positionV>
                <wp:extent cx="828675" cy="114300"/>
                <wp:effectExtent l="0" t="0" r="66675" b="76200"/>
                <wp:wrapNone/>
                <wp:docPr id="35" name="Straight Arrow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114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5ED7E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5" o:spid="_x0000_s1026" type="#_x0000_t32" style="position:absolute;margin-left:113.25pt;margin-top:11.15pt;width:65.25pt;height:9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" strokecolor="#ed7d31 [3205]" strokeweight="1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F9DC574" wp14:editId="1A196E00">
            <wp:extent cx="696595" cy="632882"/>
            <wp:effectExtent l="0" t="0" r="8255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572" cy="65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noProof/>
        </w:rPr>
        <w:drawing>
          <wp:inline distT="0" distB="0" distL="0" distR="0" wp14:anchorId="7DA5B24D" wp14:editId="2DB3C8C9">
            <wp:extent cx="678815" cy="559564"/>
            <wp:effectExtent l="0" t="0" r="698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532" cy="57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1FD8256" wp14:editId="0C1BA0DA">
            <wp:extent cx="733425" cy="609814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67" cy="61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0B41" w14:textId="77777777" w:rsidR="00074DB7" w:rsidRDefault="00074DB7" w:rsidP="00074DB7">
      <w:pPr>
        <w:pStyle w:val="ListParagraph"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A6666C3" w14:textId="355904D0" w:rsidR="00977831" w:rsidRDefault="006B43CE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alculated weight matrix</w:t>
      </w:r>
      <w:r w:rsidR="0097783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A138B">
        <w:rPr>
          <w:rFonts w:ascii="Times New Roman" w:hAnsi="Times New Roman" w:cs="Times New Roman"/>
          <w:color w:val="000000"/>
          <w:sz w:val="28"/>
          <w:szCs w:val="28"/>
        </w:rPr>
        <w:t>from training images</w:t>
      </w:r>
      <w:r w:rsidR="0097783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6028B97E" w14:textId="247A2AFC" w:rsidR="001D1FB1" w:rsidRDefault="001D1FB1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Updated each node using</w:t>
      </w:r>
      <w:r w:rsidR="004A138B">
        <w:rPr>
          <w:rFonts w:ascii="Times New Roman" w:hAnsi="Times New Roman" w:cs="Times New Roman"/>
          <w:color w:val="000000"/>
          <w:sz w:val="28"/>
          <w:szCs w:val="28"/>
        </w:rPr>
        <w:t xml:space="preserve"> till 50 iteration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>s</w:t>
      </w:r>
      <w:r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6CA0B72D" w14:textId="72BD623E" w:rsidR="001D1FB1" w:rsidRDefault="001D1FB1" w:rsidP="001D1FB1">
      <w:pPr>
        <w:autoSpaceDE w:val="0"/>
        <w:autoSpaceDN w:val="0"/>
        <w:adjustRightInd w:val="0"/>
        <w:spacing w:after="0" w:line="276" w:lineRule="auto"/>
        <w:ind w:left="1440"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D1FB1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340" w:dyaOrig="680" w14:anchorId="5E6B0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pt;height:33.75pt" o:ole="">
            <v:imagedata r:id="rId10" o:title=""/>
          </v:shape>
          <o:OLEObject Type="Embed" ProgID="Equation.DSMT4" ShapeID="_x0000_i1026" DrawAspect="Content" ObjectID="_1603300760" r:id="rId11"/>
        </w:object>
      </w:r>
    </w:p>
    <w:p w14:paraId="666ECF98" w14:textId="391A171A" w:rsidR="001D1FB1" w:rsidRPr="001D1FB1" w:rsidRDefault="001D1FB1" w:rsidP="001D1FB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Finally got the retrieved images from trigger images.</w:t>
      </w:r>
    </w:p>
    <w:p w14:paraId="49F3C421" w14:textId="34CC0726" w:rsidR="001D1FB1" w:rsidRDefault="001D1FB1" w:rsidP="001D1FB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The code is attached in ‘hopf</w:t>
      </w:r>
      <w:r w:rsidR="00074DB7">
        <w:rPr>
          <w:rFonts w:ascii="Times New Roman" w:hAnsi="Times New Roman" w:cs="Times New Roman"/>
          <w:color w:val="000000"/>
          <w:sz w:val="28"/>
          <w:szCs w:val="28"/>
        </w:rPr>
        <w:t>_1_2_3.m</w:t>
      </w:r>
      <w:r>
        <w:rPr>
          <w:rFonts w:ascii="Times New Roman" w:hAnsi="Times New Roman" w:cs="Times New Roman"/>
          <w:color w:val="000000"/>
          <w:sz w:val="28"/>
          <w:szCs w:val="28"/>
        </w:rPr>
        <w:t>’ file.</w:t>
      </w:r>
    </w:p>
    <w:p w14:paraId="123AFCB9" w14:textId="77777777" w:rsidR="00F86C83" w:rsidRPr="001D1FB1" w:rsidRDefault="00F86C83" w:rsidP="001D1FB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2D6FB843" w14:textId="1CDE0CE9" w:rsidR="00150F87" w:rsidRDefault="0003546C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 wp14:anchorId="18F8FCAA" wp14:editId="31A0EB7D">
                <wp:simplePos x="0" y="0"/>
                <wp:positionH relativeFrom="column">
                  <wp:posOffset>5076825</wp:posOffset>
                </wp:positionH>
                <wp:positionV relativeFrom="paragraph">
                  <wp:posOffset>502920</wp:posOffset>
                </wp:positionV>
                <wp:extent cx="1211580" cy="403860"/>
                <wp:effectExtent l="0" t="0" r="26670" b="15240"/>
                <wp:wrapSquare wrapText="bothSides"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20DA6D" w14:textId="77777777" w:rsidR="0003546C" w:rsidRPr="00357229" w:rsidRDefault="0003546C" w:rsidP="0003546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357229">
                              <w:rPr>
                                <w:b/>
                                <w:sz w:val="28"/>
                                <w:szCs w:val="28"/>
                              </w:rPr>
                              <w:t>Trigger Im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F8FCA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9.75pt;margin-top:39.6pt;width:95.4pt;height:31.8pt;z-index:251715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">
                <v:textbox>
                  <w:txbxContent>
                    <w:p w14:paraId="5720DA6D" w14:textId="77777777" w:rsidR="0003546C" w:rsidRPr="00357229" w:rsidRDefault="0003546C" w:rsidP="0003546C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357229">
                        <w:rPr>
                          <w:b/>
                          <w:sz w:val="28"/>
                          <w:szCs w:val="28"/>
                        </w:rPr>
                        <w:t>Trigger Imag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1BC0F72" wp14:editId="234C438F">
            <wp:extent cx="1196651" cy="1085850"/>
            <wp:effectExtent l="0" t="0" r="381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17" cy="1092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26AF666B" wp14:editId="34F4FB6E">
            <wp:extent cx="1317261" cy="10858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59" cy="1088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79C44440" wp14:editId="7054EED5">
            <wp:extent cx="1239790" cy="11811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471" cy="120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F0E16" w14:textId="090D046F" w:rsidR="00150F87" w:rsidRDefault="0003546C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D2C01CE" wp14:editId="7350BCE7">
                <wp:simplePos x="0" y="0"/>
                <wp:positionH relativeFrom="column">
                  <wp:posOffset>4128135</wp:posOffset>
                </wp:positionH>
                <wp:positionV relativeFrom="paragraph">
                  <wp:posOffset>100965</wp:posOffset>
                </wp:positionV>
                <wp:extent cx="276225" cy="424815"/>
                <wp:effectExtent l="19050" t="0" r="47625" b="32385"/>
                <wp:wrapNone/>
                <wp:docPr id="294" name="Arrow: Down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FFC9BBD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294" o:spid="_x0000_s1026" type="#_x0000_t67" style="position:absolute;margin-left:325.05pt;margin-top:7.95pt;width:21.75pt;height:33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" adj="14578" fillcolor="#4472c4 [3204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C5389E" wp14:editId="1BBC3D5F">
                <wp:simplePos x="0" y="0"/>
                <wp:positionH relativeFrom="column">
                  <wp:posOffset>2282190</wp:posOffset>
                </wp:positionH>
                <wp:positionV relativeFrom="paragraph">
                  <wp:posOffset>97155</wp:posOffset>
                </wp:positionV>
                <wp:extent cx="276225" cy="424815"/>
                <wp:effectExtent l="19050" t="0" r="47625" b="32385"/>
                <wp:wrapNone/>
                <wp:docPr id="292" name="Arrow: Down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68A0D6" id="Arrow: Down 292" o:spid="_x0000_s1026" type="#_x0000_t67" style="position:absolute;margin-left:179.7pt;margin-top:7.65pt;width:21.75pt;height:33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" adj="14578" fillcolor="#4472c4 [3204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6B115A" wp14:editId="12233650">
                <wp:simplePos x="0" y="0"/>
                <wp:positionH relativeFrom="column">
                  <wp:posOffset>582295</wp:posOffset>
                </wp:positionH>
                <wp:positionV relativeFrom="paragraph">
                  <wp:posOffset>97790</wp:posOffset>
                </wp:positionV>
                <wp:extent cx="275590" cy="424815"/>
                <wp:effectExtent l="19050" t="0" r="29210" b="32385"/>
                <wp:wrapNone/>
                <wp:docPr id="293" name="Arrow: Down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590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0FFDAC" id="Arrow: Down 293" o:spid="_x0000_s1026" type="#_x0000_t67" style="position:absolute;margin-left:45.85pt;margin-top:7.7pt;width:21.7pt;height:33.4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" adj="14594" fillcolor="#4472c4 [3204]" strokecolor="#1f3763 [1604]" strokeweight="1pt"/>
            </w:pict>
          </mc:Fallback>
        </mc:AlternateContent>
      </w:r>
    </w:p>
    <w:p w14:paraId="44AEE80B" w14:textId="74F29F53" w:rsidR="004123AF" w:rsidRDefault="004123AF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AD7233F" w14:textId="77777777" w:rsidR="0003546C" w:rsidRPr="00A868F1" w:rsidRDefault="0003546C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F69D5B2" w14:textId="7828238D" w:rsidR="004123AF" w:rsidRDefault="0003546C" w:rsidP="00D858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7632" behindDoc="0" locked="0" layoutInCell="1" allowOverlap="1" wp14:anchorId="5FD9014A" wp14:editId="590848A6">
                <wp:simplePos x="0" y="0"/>
                <wp:positionH relativeFrom="column">
                  <wp:posOffset>5191125</wp:posOffset>
                </wp:positionH>
                <wp:positionV relativeFrom="paragraph">
                  <wp:posOffset>445770</wp:posOffset>
                </wp:positionV>
                <wp:extent cx="956310" cy="403860"/>
                <wp:effectExtent l="0" t="0" r="15240" b="15240"/>
                <wp:wrapSquare wrapText="bothSides"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045FC0" w14:textId="77777777" w:rsidR="0003546C" w:rsidRPr="00357229" w:rsidRDefault="0003546C" w:rsidP="0003546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Retrie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D9014A" id="_x0000_s1027" type="#_x0000_t202" style="position:absolute;margin-left:408.75pt;margin-top:35.1pt;width:75.3pt;height:31.8pt;z-index:251717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">
                <v:textbox>
                  <w:txbxContent>
                    <w:p w14:paraId="27045FC0" w14:textId="77777777" w:rsidR="0003546C" w:rsidRPr="00357229" w:rsidRDefault="0003546C" w:rsidP="0003546C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Retriev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5860">
        <w:rPr>
          <w:noProof/>
        </w:rPr>
        <w:drawing>
          <wp:inline distT="0" distB="0" distL="0" distR="0" wp14:anchorId="5DE58F71" wp14:editId="7FBA9E54">
            <wp:extent cx="1247775" cy="111408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455" cy="1124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8586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85860">
        <w:rPr>
          <w:noProof/>
        </w:rPr>
        <w:drawing>
          <wp:inline distT="0" distB="0" distL="0" distR="0" wp14:anchorId="3EBBCEAB" wp14:editId="0BEA788B">
            <wp:extent cx="1238250" cy="1067457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013" cy="1075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8586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D85860">
        <w:rPr>
          <w:noProof/>
        </w:rPr>
        <w:drawing>
          <wp:inline distT="0" distB="0" distL="0" distR="0" wp14:anchorId="4A19719D" wp14:editId="7E11107B">
            <wp:extent cx="1181100" cy="1057157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372" cy="106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1343">
        <w:rPr>
          <w:noProof/>
        </w:rPr>
        <w:drawing>
          <wp:inline distT="0" distB="0" distL="0" distR="0" wp14:anchorId="52DF8B23" wp14:editId="6633EB1F">
            <wp:extent cx="4076700" cy="27241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5B3D1" w14:textId="033B9257" w:rsidR="00591DF3" w:rsidRPr="004A138B" w:rsidRDefault="00591DF3" w:rsidP="001D1FB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A138B">
        <w:rPr>
          <w:rFonts w:ascii="Times New Roman" w:hAnsi="Times New Roman" w:cs="Times New Roman"/>
          <w:color w:val="000000"/>
          <w:sz w:val="28"/>
          <w:szCs w:val="28"/>
        </w:rPr>
        <w:t>Wrote the code Hopfield Network and run the code for the above trigger images (cover</w:t>
      </w:r>
      <w:r w:rsidR="00670D80" w:rsidRPr="004A138B">
        <w:rPr>
          <w:rFonts w:ascii="Times New Roman" w:hAnsi="Times New Roman" w:cs="Times New Roman"/>
          <w:color w:val="000000"/>
          <w:sz w:val="28"/>
          <w:szCs w:val="28"/>
        </w:rPr>
        <w:t xml:space="preserve">ed some part of the image with black patch to put the noise in the trigger images) </w:t>
      </w:r>
      <w:r w:rsidRPr="004A138B">
        <w:rPr>
          <w:rFonts w:ascii="Times New Roman" w:hAnsi="Times New Roman" w:cs="Times New Roman"/>
          <w:color w:val="000000"/>
          <w:sz w:val="28"/>
          <w:szCs w:val="28"/>
        </w:rPr>
        <w:t>and the retrieved images are also shown in just bellow of the trigger image.</w:t>
      </w:r>
    </w:p>
    <w:p w14:paraId="51F87D27" w14:textId="1A37A640" w:rsidR="00670D80" w:rsidRPr="00A868F1" w:rsidRDefault="00670D80" w:rsidP="00591D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7DCF25B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7DC73B4A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1FAB0E4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C45AB32" w14:textId="5F3A7DD8" w:rsidR="00A868F1" w:rsidRPr="00A868F1" w:rsidRDefault="00A868F1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2. Save the image of ball in the network </w:t>
      </w:r>
    </w:p>
    <w:p w14:paraId="47C5987F" w14:textId="34CEE1C2" w:rsidR="00A868F1" w:rsidRDefault="00A868F1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a. Initialize a zero matrix of the same size as that of the input image and replace a small patch with a portion of the input image as shown in figure 1. Use this (figure 1.B) as the cue for retrieving the image </w:t>
      </w:r>
    </w:p>
    <w:p w14:paraId="7FB79216" w14:textId="0269FB17" w:rsidR="00A868F1" w:rsidRDefault="00A868F1" w:rsidP="00A868F1">
      <w:pPr>
        <w:autoSpaceDE w:val="0"/>
        <w:autoSpaceDN w:val="0"/>
        <w:adjustRightInd w:val="0"/>
        <w:spacing w:after="69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097094E5" wp14:editId="0F40F3D7">
            <wp:extent cx="1491855" cy="1186239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980" cy="1218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81961" w14:textId="12451211" w:rsidR="00A868F1" w:rsidRDefault="00A868F1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. Plot the patch which is given as the input trigger </w:t>
      </w:r>
    </w:p>
    <w:p w14:paraId="7ED2DF3A" w14:textId="4F204D0D" w:rsidR="00A868F1" w:rsidRPr="001D1FB1" w:rsidRDefault="00A868F1" w:rsidP="00A868F1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1D1FB1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1D1FB1">
        <w:rPr>
          <w:rFonts w:ascii="Times New Roman" w:hAnsi="Times New Roman" w:cs="Times New Roman"/>
          <w:color w:val="000000"/>
          <w:sz w:val="28"/>
          <w:szCs w:val="28"/>
        </w:rPr>
        <w:t xml:space="preserve">These are the patches </w:t>
      </w:r>
      <w:r w:rsidR="00180113">
        <w:rPr>
          <w:rFonts w:ascii="Times New Roman" w:hAnsi="Times New Roman" w:cs="Times New Roman"/>
          <w:color w:val="000000"/>
          <w:sz w:val="28"/>
          <w:szCs w:val="28"/>
        </w:rPr>
        <w:t xml:space="preserve">of size (11 x 11) </w:t>
      </w:r>
      <w:r w:rsidR="001D1FB1">
        <w:rPr>
          <w:rFonts w:ascii="Times New Roman" w:hAnsi="Times New Roman" w:cs="Times New Roman"/>
          <w:color w:val="000000"/>
          <w:sz w:val="28"/>
          <w:szCs w:val="28"/>
        </w:rPr>
        <w:t>which are given as input trigger for all three images</w:t>
      </w:r>
    </w:p>
    <w:p w14:paraId="650CF0C4" w14:textId="65A2D586" w:rsidR="00D85860" w:rsidRDefault="00D85860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00BDDAF" wp14:editId="03F1C978">
            <wp:extent cx="1212834" cy="1104900"/>
            <wp:effectExtent l="0" t="0" r="698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295" cy="1160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525B8FC0" wp14:editId="2C6EEDD1">
            <wp:extent cx="1285240" cy="112458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060" cy="112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194A086E" wp14:editId="7DC261A3">
            <wp:extent cx="1280160" cy="1171541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342" cy="118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E65B22" w14:textId="06AFD924" w:rsidR="00180113" w:rsidRDefault="00180113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06DC237A" wp14:editId="749D7AD5">
                <wp:simplePos x="0" y="0"/>
                <wp:positionH relativeFrom="column">
                  <wp:posOffset>4019550</wp:posOffset>
                </wp:positionH>
                <wp:positionV relativeFrom="paragraph">
                  <wp:posOffset>179070</wp:posOffset>
                </wp:positionV>
                <wp:extent cx="581025" cy="285750"/>
                <wp:effectExtent l="0" t="0" r="28575" b="19050"/>
                <wp:wrapSquare wrapText="bothSides"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42FEF1" w14:textId="351A4BCE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n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C237A" id="_x0000_s1028" type="#_x0000_t202" style="position:absolute;left:0;text-align:left;margin-left:316.5pt;margin-top:14.1pt;width:45.75pt;height:22.5pt;z-index:251721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">
                <v:textbox>
                  <w:txbxContent>
                    <w:p w14:paraId="4A42FEF1" w14:textId="351A4BCE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on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2955EE4F" wp14:editId="391947B1">
                <wp:simplePos x="0" y="0"/>
                <wp:positionH relativeFrom="column">
                  <wp:posOffset>2124075</wp:posOffset>
                </wp:positionH>
                <wp:positionV relativeFrom="paragraph">
                  <wp:posOffset>179070</wp:posOffset>
                </wp:positionV>
                <wp:extent cx="523875" cy="304800"/>
                <wp:effectExtent l="0" t="0" r="28575" b="19050"/>
                <wp:wrapSquare wrapText="bothSides"/>
                <wp:docPr id="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96342D" w14:textId="79EDC29B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C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55EE4F" id="_x0000_s1029" type="#_x0000_t202" style="position:absolute;left:0;text-align:left;margin-left:167.25pt;margin-top:14.1pt;width:41.25pt;height:24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">
                <v:textbox>
                  <w:txbxContent>
                    <w:p w14:paraId="1696342D" w14:textId="79EDC29B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Ca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3207E87E" wp14:editId="594AB420">
                <wp:simplePos x="0" y="0"/>
                <wp:positionH relativeFrom="column">
                  <wp:posOffset>304800</wp:posOffset>
                </wp:positionH>
                <wp:positionV relativeFrom="paragraph">
                  <wp:posOffset>160020</wp:posOffset>
                </wp:positionV>
                <wp:extent cx="466725" cy="304800"/>
                <wp:effectExtent l="0" t="0" r="28575" b="19050"/>
                <wp:wrapSquare wrapText="bothSides"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53DCC1" w14:textId="410DF291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B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07E87E" id="_x0000_s1030" type="#_x0000_t202" style="position:absolute;left:0;text-align:left;margin-left:24pt;margin-top:12.6pt;width:36.75pt;height:24pt;z-index:251725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">
                <v:textbox>
                  <w:txbxContent>
                    <w:p w14:paraId="1053DCC1" w14:textId="410DF291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Bal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36CEE93" w14:textId="2A07C225" w:rsidR="00D85860" w:rsidRDefault="00D85860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7E410C8B" w14:textId="77777777" w:rsidR="00180113" w:rsidRDefault="00180113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54725E87" w14:textId="587E3EEE" w:rsidR="00A868F1" w:rsidRPr="009412EB" w:rsidRDefault="00A868F1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C45911" w:themeColor="accent2" w:themeShade="BF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</w:t>
      </w:r>
      <w:r w:rsidRPr="00FD011A">
        <w:rPr>
          <w:rFonts w:ascii="Times New Roman" w:hAnsi="Times New Roman" w:cs="Times New Roman"/>
          <w:b/>
          <w:sz w:val="28"/>
          <w:szCs w:val="28"/>
        </w:rPr>
        <w:t xml:space="preserve">Plot the Root Mean Squared (RMS) error with time </w:t>
      </w:r>
    </w:p>
    <w:p w14:paraId="31E9950E" w14:textId="0F1A950B" w:rsidR="00A868F1" w:rsidRDefault="00A868F1" w:rsidP="00A868F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FD011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 xml:space="preserve">This 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>plot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 xml:space="preserve"> is shown 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 xml:space="preserve">for the above patches as trigger images </w:t>
      </w:r>
      <w:r w:rsidR="00180113">
        <w:rPr>
          <w:rFonts w:ascii="Times New Roman" w:hAnsi="Times New Roman" w:cs="Times New Roman"/>
          <w:color w:val="000000"/>
          <w:sz w:val="28"/>
          <w:szCs w:val="28"/>
        </w:rPr>
        <w:t>with no noise in weights</w:t>
      </w:r>
    </w:p>
    <w:p w14:paraId="287E98C5" w14:textId="4AA807F9" w:rsidR="00A868F1" w:rsidRPr="00A868F1" w:rsidRDefault="00180113" w:rsidP="00416D0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9E24884" wp14:editId="59EF4146">
            <wp:extent cx="4076700" cy="2724150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0B264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3FC77F16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FC62964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3CCF06C9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7495D7C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BB77D1C" w14:textId="6D4410E7" w:rsidR="00A868F1" w:rsidRPr="00A868F1" w:rsidRDefault="00A868F1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>3. Save all three images (</w:t>
      </w:r>
      <w:proofErr w:type="spellStart"/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>mona</w:t>
      </w:r>
      <w:proofErr w:type="spellEnd"/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, ball and cat) in the network </w:t>
      </w:r>
    </w:p>
    <w:p w14:paraId="21F6D15E" w14:textId="19EC7699" w:rsidR="00A868F1" w:rsidRDefault="00A868F1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>a. Give small patches of each image to retrieve the corresponding saved image.</w:t>
      </w:r>
    </w:p>
    <w:p w14:paraId="6057EE85" w14:textId="402E8805" w:rsidR="00B57EEC" w:rsidRPr="001D1FB1" w:rsidRDefault="009412EB" w:rsidP="00B57EEC">
      <w:pPr>
        <w:autoSpaceDE w:val="0"/>
        <w:autoSpaceDN w:val="0"/>
        <w:adjustRightInd w:val="0"/>
        <w:spacing w:after="69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B57EEC" w:rsidRPr="00B57EE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0289F">
        <w:rPr>
          <w:rFonts w:ascii="Times New Roman" w:hAnsi="Times New Roman" w:cs="Times New Roman"/>
          <w:color w:val="000000"/>
          <w:sz w:val="28"/>
          <w:szCs w:val="28"/>
        </w:rPr>
        <w:t>These are the patches of size (11 x 11) which are given as input trigger for all three images</w:t>
      </w:r>
    </w:p>
    <w:p w14:paraId="4EF15223" w14:textId="5F6B4724" w:rsidR="00180113" w:rsidRDefault="00180113" w:rsidP="0018011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AE8F0A5" wp14:editId="75649AF1">
            <wp:extent cx="1212834" cy="1104900"/>
            <wp:effectExtent l="0" t="0" r="6985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295" cy="1160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2F9907D0" wp14:editId="1CCD7E92">
            <wp:extent cx="1285240" cy="112458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060" cy="112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noProof/>
        </w:rPr>
        <w:drawing>
          <wp:inline distT="0" distB="0" distL="0" distR="0" wp14:anchorId="127D6FDF" wp14:editId="713986C4">
            <wp:extent cx="1280160" cy="1171541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342" cy="118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51528" w14:textId="44B1C7C1" w:rsidR="00180113" w:rsidRDefault="00180113" w:rsidP="0018011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125ADBD6" wp14:editId="1337071A">
                <wp:simplePos x="0" y="0"/>
                <wp:positionH relativeFrom="column">
                  <wp:posOffset>4057650</wp:posOffset>
                </wp:positionH>
                <wp:positionV relativeFrom="paragraph">
                  <wp:posOffset>95885</wp:posOffset>
                </wp:positionV>
                <wp:extent cx="676275" cy="304800"/>
                <wp:effectExtent l="0" t="0" r="28575" b="19050"/>
                <wp:wrapSquare wrapText="bothSides"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31EE2F" w14:textId="4E3967B6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n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5ADBD6" id="_x0000_s1031" type="#_x0000_t202" style="position:absolute;left:0;text-align:left;margin-left:319.5pt;margin-top:7.55pt;width:53.25pt;height:24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PKxKAIAAEwEAAAOAAAAZHJzL2Uyb0RvYy54bWysVNtu2zAMfR+wfxD0vtjxkrQ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">
                <v:textbox>
                  <w:txbxContent>
                    <w:p w14:paraId="0831EE2F" w14:textId="4E3967B6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on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35829B1A" wp14:editId="1BCF2A1D">
                <wp:simplePos x="0" y="0"/>
                <wp:positionH relativeFrom="column">
                  <wp:posOffset>2162175</wp:posOffset>
                </wp:positionH>
                <wp:positionV relativeFrom="paragraph">
                  <wp:posOffset>97155</wp:posOffset>
                </wp:positionV>
                <wp:extent cx="466725" cy="304800"/>
                <wp:effectExtent l="0" t="0" r="28575" b="19050"/>
                <wp:wrapSquare wrapText="bothSides"/>
                <wp:docPr id="1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6BF2F2" w14:textId="065E06D2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C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829B1A" id="_x0000_s1032" type="#_x0000_t202" style="position:absolute;left:0;text-align:left;margin-left:170.25pt;margin-top:7.65pt;width:36.75pt;height:24pt;z-index:251729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">
                <v:textbox>
                  <w:txbxContent>
                    <w:p w14:paraId="3F6BF2F2" w14:textId="065E06D2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Ca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03CF7405" wp14:editId="4D56C3F0">
                <wp:simplePos x="0" y="0"/>
                <wp:positionH relativeFrom="column">
                  <wp:posOffset>352425</wp:posOffset>
                </wp:positionH>
                <wp:positionV relativeFrom="paragraph">
                  <wp:posOffset>97155</wp:posOffset>
                </wp:positionV>
                <wp:extent cx="466725" cy="304800"/>
                <wp:effectExtent l="0" t="0" r="28575" b="19050"/>
                <wp:wrapSquare wrapText="bothSides"/>
                <wp:docPr id="1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E8D525" w14:textId="77777777" w:rsidR="00180113" w:rsidRPr="00357229" w:rsidRDefault="00180113" w:rsidP="0018011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Ba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F7405" id="_x0000_s1033" type="#_x0000_t202" style="position:absolute;left:0;text-align:left;margin-left:27.75pt;margin-top:7.65pt;width:36.75pt;height:24pt;z-index:2517278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">
                <v:textbox>
                  <w:txbxContent>
                    <w:p w14:paraId="7CE8D525" w14:textId="77777777" w:rsidR="00180113" w:rsidRPr="00357229" w:rsidRDefault="00180113" w:rsidP="00180113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Bal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AF875E" w14:textId="6CEFC051" w:rsidR="00180113" w:rsidRDefault="00180113" w:rsidP="0018011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F8E7A6A" w14:textId="409B344E" w:rsidR="009412EB" w:rsidRDefault="009412EB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FCF05E8" w14:textId="2F8BF8AC" w:rsidR="00A868F1" w:rsidRDefault="00A868F1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. Plot the RMS error with time and the final retrieved image for all three inputs. </w:t>
      </w:r>
    </w:p>
    <w:p w14:paraId="27CFBB19" w14:textId="64364451" w:rsidR="00A868F1" w:rsidRPr="00FD011A" w:rsidRDefault="00A868F1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FD011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544B82">
        <w:rPr>
          <w:rFonts w:ascii="Times New Roman" w:hAnsi="Times New Roman" w:cs="Times New Roman"/>
          <w:color w:val="000000"/>
          <w:sz w:val="28"/>
          <w:szCs w:val="28"/>
        </w:rPr>
        <w:t>This plot is shown for the above patches as trigger images with no noise in weights</w:t>
      </w:r>
    </w:p>
    <w:p w14:paraId="7CBA2EDE" w14:textId="3A598D8C" w:rsidR="00C80FE0" w:rsidRPr="00180113" w:rsidRDefault="00C80FE0" w:rsidP="0018011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7AC14303" wp14:editId="5E3A1470">
                <wp:simplePos x="0" y="0"/>
                <wp:positionH relativeFrom="column">
                  <wp:posOffset>4737735</wp:posOffset>
                </wp:positionH>
                <wp:positionV relativeFrom="paragraph">
                  <wp:posOffset>434975</wp:posOffset>
                </wp:positionV>
                <wp:extent cx="1322070" cy="352425"/>
                <wp:effectExtent l="0" t="0" r="11430" b="28575"/>
                <wp:wrapSquare wrapText="bothSides"/>
                <wp:docPr id="2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07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C5D46B" w14:textId="77777777" w:rsidR="00C80FE0" w:rsidRPr="00357229" w:rsidRDefault="00C80FE0" w:rsidP="00C80FE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357229">
                              <w:rPr>
                                <w:b/>
                                <w:sz w:val="28"/>
                                <w:szCs w:val="28"/>
                              </w:rPr>
                              <w:t>Trigger Im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14303" id="_x0000_s1034" type="#_x0000_t202" style="position:absolute;left:0;text-align:left;margin-left:373.05pt;margin-top:34.25pt;width:104.1pt;height:27.7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">
                <v:textbox>
                  <w:txbxContent>
                    <w:p w14:paraId="2BC5D46B" w14:textId="77777777" w:rsidR="00C80FE0" w:rsidRPr="00357229" w:rsidRDefault="00C80FE0" w:rsidP="00C80FE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357229">
                        <w:rPr>
                          <w:b/>
                          <w:sz w:val="28"/>
                          <w:szCs w:val="28"/>
                        </w:rPr>
                        <w:t>Trigger Imag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80113">
        <w:rPr>
          <w:noProof/>
        </w:rPr>
        <w:drawing>
          <wp:inline distT="0" distB="0" distL="0" distR="0" wp14:anchorId="550A5378" wp14:editId="6CAB8651">
            <wp:extent cx="1212834" cy="1104900"/>
            <wp:effectExtent l="0" t="0" r="6985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295" cy="1160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113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180113">
        <w:rPr>
          <w:noProof/>
        </w:rPr>
        <w:drawing>
          <wp:inline distT="0" distB="0" distL="0" distR="0" wp14:anchorId="5A31616B" wp14:editId="3373263B">
            <wp:extent cx="1285240" cy="1124585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060" cy="112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113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180113">
        <w:rPr>
          <w:noProof/>
        </w:rPr>
        <w:drawing>
          <wp:inline distT="0" distB="0" distL="0" distR="0" wp14:anchorId="638E6F89" wp14:editId="6A59CD42">
            <wp:extent cx="1280160" cy="1171541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342" cy="118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11A11" w14:textId="3F6EC53C" w:rsidR="00C80FE0" w:rsidRDefault="00C80FE0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03D25BC" w14:textId="1897FCD8" w:rsidR="00FD011A" w:rsidRDefault="00180113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5C2A63E" wp14:editId="6AF26143">
                <wp:simplePos x="0" y="0"/>
                <wp:positionH relativeFrom="column">
                  <wp:posOffset>495935</wp:posOffset>
                </wp:positionH>
                <wp:positionV relativeFrom="paragraph">
                  <wp:posOffset>71755</wp:posOffset>
                </wp:positionV>
                <wp:extent cx="275590" cy="424815"/>
                <wp:effectExtent l="19050" t="0" r="29210" b="32385"/>
                <wp:wrapNone/>
                <wp:docPr id="232" name="Arrow: Down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590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46BD980" id="Arrow: Down 232" o:spid="_x0000_s1026" type="#_x0000_t67" style="position:absolute;margin-left:39.05pt;margin-top:5.65pt;width:21.7pt;height:33.45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" adj="14594" fillcolor="#4472c4 [3204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02BDE3C" wp14:editId="15051EEC">
                <wp:simplePos x="0" y="0"/>
                <wp:positionH relativeFrom="column">
                  <wp:posOffset>3162300</wp:posOffset>
                </wp:positionH>
                <wp:positionV relativeFrom="paragraph">
                  <wp:posOffset>72390</wp:posOffset>
                </wp:positionV>
                <wp:extent cx="275590" cy="424815"/>
                <wp:effectExtent l="19050" t="0" r="29210" b="32385"/>
                <wp:wrapNone/>
                <wp:docPr id="234" name="Arrow: Down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590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370395" id="Arrow: Down 234" o:spid="_x0000_s1026" type="#_x0000_t67" style="position:absolute;margin-left:249pt;margin-top:5.7pt;width:21.7pt;height:33.45pt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" adj="14594" fillcolor="#4472c4 [3204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E18F1D5" wp14:editId="791EB9C3">
                <wp:simplePos x="0" y="0"/>
                <wp:positionH relativeFrom="column">
                  <wp:posOffset>1828800</wp:posOffset>
                </wp:positionH>
                <wp:positionV relativeFrom="paragraph">
                  <wp:posOffset>72390</wp:posOffset>
                </wp:positionV>
                <wp:extent cx="275590" cy="424815"/>
                <wp:effectExtent l="19050" t="0" r="29210" b="32385"/>
                <wp:wrapNone/>
                <wp:docPr id="233" name="Arrow: Down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590" cy="42481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B179666" id="Arrow: Down 233" o:spid="_x0000_s1026" type="#_x0000_t67" style="position:absolute;margin-left:2in;margin-top:5.7pt;width:21.7pt;height:33.4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" adj="14594" fillcolor="#4472c4 [3204]" strokecolor="#1f3763 [1604]" strokeweight="1pt"/>
            </w:pict>
          </mc:Fallback>
        </mc:AlternateContent>
      </w:r>
    </w:p>
    <w:p w14:paraId="3EB35348" w14:textId="782793E4" w:rsidR="00180113" w:rsidRDefault="00180113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1618658" w14:textId="77777777" w:rsidR="00180113" w:rsidRDefault="00180113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F525CC4" w14:textId="5CB2A087" w:rsidR="00FD011A" w:rsidRDefault="00C80FE0" w:rsidP="00FD011A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1BA7C01A" wp14:editId="1FA48891">
                <wp:simplePos x="0" y="0"/>
                <wp:positionH relativeFrom="column">
                  <wp:posOffset>5000625</wp:posOffset>
                </wp:positionH>
                <wp:positionV relativeFrom="paragraph">
                  <wp:posOffset>264160</wp:posOffset>
                </wp:positionV>
                <wp:extent cx="956310" cy="403860"/>
                <wp:effectExtent l="0" t="0" r="15240" b="15240"/>
                <wp:wrapSquare wrapText="bothSides"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1CCDDC" w14:textId="77777777" w:rsidR="00C80FE0" w:rsidRPr="00357229" w:rsidRDefault="00C80FE0" w:rsidP="00C80FE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Retrie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7C01A" id="_x0000_s1035" type="#_x0000_t202" style="position:absolute;margin-left:393.75pt;margin-top:20.8pt;width:75.3pt;height:31.8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">
                <v:textbox>
                  <w:txbxContent>
                    <w:p w14:paraId="6B1CCDDC" w14:textId="77777777" w:rsidR="00C80FE0" w:rsidRPr="00357229" w:rsidRDefault="00C80FE0" w:rsidP="00C80FE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Retriev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80113">
        <w:rPr>
          <w:noProof/>
        </w:rPr>
        <w:drawing>
          <wp:inline distT="0" distB="0" distL="0" distR="0" wp14:anchorId="6E1E641F" wp14:editId="1EF3ED7A">
            <wp:extent cx="1247775" cy="1114085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455" cy="1124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11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180113">
        <w:rPr>
          <w:noProof/>
        </w:rPr>
        <w:drawing>
          <wp:inline distT="0" distB="0" distL="0" distR="0" wp14:anchorId="0EEA30AC" wp14:editId="4959F7AC">
            <wp:extent cx="1238250" cy="1067457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013" cy="1075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113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180113">
        <w:rPr>
          <w:noProof/>
        </w:rPr>
        <w:drawing>
          <wp:inline distT="0" distB="0" distL="0" distR="0" wp14:anchorId="1B7F5C60" wp14:editId="00078F05">
            <wp:extent cx="1181100" cy="1057157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372" cy="106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DE50C" w14:textId="6B5BE702" w:rsidR="00C80FE0" w:rsidRDefault="00180113" w:rsidP="00FD011A">
      <w:pPr>
        <w:autoSpaceDE w:val="0"/>
        <w:autoSpaceDN w:val="0"/>
        <w:adjustRightInd w:val="0"/>
        <w:spacing w:after="68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9F55C63" wp14:editId="417A2B8B">
            <wp:extent cx="3819525" cy="2552299"/>
            <wp:effectExtent l="0" t="0" r="0" b="635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283" cy="2558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A85ED" w14:textId="77777777" w:rsidR="00264627" w:rsidRDefault="00264627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535B0AF6" w14:textId="4AEC8D7F" w:rsidR="00264627" w:rsidRPr="00A868F1" w:rsidRDefault="00A868F1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. Make X% of weights to be zero and repeat questions 3.a and 3.b for X=25%, X=50% and X=80% </w:t>
      </w:r>
    </w:p>
    <w:p w14:paraId="699A7829" w14:textId="428AF38E" w:rsidR="00A868F1" w:rsidRDefault="00264627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proofErr w:type="spellStart"/>
      <w:r w:rsidR="00A868F1" w:rsidRPr="00A868F1">
        <w:rPr>
          <w:rFonts w:ascii="Times New Roman" w:hAnsi="Times New Roman" w:cs="Times New Roman"/>
          <w:b/>
          <w:color w:val="000000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  <w:r w:rsidR="00A868F1"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. Plot the RMS error with time for each case </w:t>
      </w:r>
    </w:p>
    <w:p w14:paraId="05FE3E12" w14:textId="04652FB8" w:rsidR="00A868F1" w:rsidRPr="00FD011A" w:rsidRDefault="00A868F1" w:rsidP="00A868F1">
      <w:pPr>
        <w:autoSpaceDE w:val="0"/>
        <w:autoSpaceDN w:val="0"/>
        <w:adjustRightInd w:val="0"/>
        <w:spacing w:after="68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  <w:r w:rsidR="00FD011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FD011A">
        <w:rPr>
          <w:rFonts w:ascii="Times New Roman" w:hAnsi="Times New Roman" w:cs="Times New Roman"/>
          <w:color w:val="000000"/>
          <w:sz w:val="28"/>
          <w:szCs w:val="28"/>
        </w:rPr>
        <w:t xml:space="preserve">Weight matrix is symmetric </w:t>
      </w:r>
    </w:p>
    <w:p w14:paraId="5180011E" w14:textId="686C22EF" w:rsidR="009412EB" w:rsidRPr="00264627" w:rsidRDefault="009412EB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X=25%</w:t>
      </w:r>
    </w:p>
    <w:p w14:paraId="4DADBB2B" w14:textId="1CF24F5E" w:rsidR="00C735B7" w:rsidRDefault="00C735B7" w:rsidP="00724F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3EE40843" w14:textId="6938805C" w:rsidR="00724F7C" w:rsidRDefault="00544B82" w:rsidP="00724F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5B6950E" wp14:editId="70BAD78F">
            <wp:extent cx="3292720" cy="2200275"/>
            <wp:effectExtent l="0" t="0" r="317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791" cy="2209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51526" w14:textId="7A4CFAA6" w:rsidR="009412EB" w:rsidRDefault="00724F7C" w:rsidP="00724F7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503DFC" wp14:editId="03C5739D">
                <wp:simplePos x="0" y="0"/>
                <wp:positionH relativeFrom="column">
                  <wp:posOffset>2579298</wp:posOffset>
                </wp:positionH>
                <wp:positionV relativeFrom="paragraph">
                  <wp:posOffset>802257</wp:posOffset>
                </wp:positionV>
                <wp:extent cx="500332" cy="362309"/>
                <wp:effectExtent l="0" t="19050" r="33655" b="38100"/>
                <wp:wrapNone/>
                <wp:docPr id="263" name="Arrow: Right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32" cy="3623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AD3BA3" id="Arrow: Right 263" o:spid="_x0000_s1026" type="#_x0000_t13" style="position:absolute;margin-left:203.1pt;margin-top:63.15pt;width:39.4pt;height:28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" adj="13779" fillcolor="#4472c4 [3204]" strokecolor="#1f3763 [1604]" strokeweight="1pt"/>
            </w:pict>
          </mc:Fallback>
        </mc:AlternateContent>
      </w:r>
      <w:r w:rsidR="004123AF" w:rsidRPr="004123AF">
        <w:rPr>
          <w:noProof/>
        </w:rPr>
        <w:t xml:space="preserve"> </w:t>
      </w:r>
      <w:r w:rsidR="004123AF">
        <w:rPr>
          <w:noProof/>
        </w:rPr>
        <w:drawing>
          <wp:inline distT="0" distB="0" distL="0" distR="0" wp14:anchorId="0226F949" wp14:editId="2C361E04">
            <wp:extent cx="1959610" cy="1787227"/>
            <wp:effectExtent l="0" t="0" r="254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00" cy="1804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         </w:t>
      </w:r>
      <w:r w:rsidR="004123AF">
        <w:rPr>
          <w:noProof/>
        </w:rPr>
        <w:drawing>
          <wp:inline distT="0" distB="0" distL="0" distR="0" wp14:anchorId="7638B247" wp14:editId="781C5749">
            <wp:extent cx="2007235" cy="183066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939" cy="1846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45996" w14:textId="00CDE8F3" w:rsidR="00264627" w:rsidRDefault="00264627" w:rsidP="00544B8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22E185BB" wp14:editId="3A2D8D2F">
                <wp:simplePos x="0" y="0"/>
                <wp:positionH relativeFrom="column">
                  <wp:posOffset>971550</wp:posOffset>
                </wp:positionH>
                <wp:positionV relativeFrom="paragraph">
                  <wp:posOffset>114300</wp:posOffset>
                </wp:positionV>
                <wp:extent cx="1162050" cy="266700"/>
                <wp:effectExtent l="0" t="0" r="19050" b="19050"/>
                <wp:wrapSquare wrapText="bothSides"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20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1505C" w14:textId="77777777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>Weights Befo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185BB" id="_x0000_s1036" type="#_x0000_t202" style="position:absolute;left:0;text-align:left;margin-left:76.5pt;margin-top:9pt;width:91.5pt;height:21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">
                <v:textbox>
                  <w:txbxContent>
                    <w:p w14:paraId="4991505C" w14:textId="77777777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>Weights Befo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53185"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5F41A0FF" wp14:editId="0B7BCE7C">
                <wp:simplePos x="0" y="0"/>
                <wp:positionH relativeFrom="column">
                  <wp:posOffset>3782060</wp:posOffset>
                </wp:positionH>
                <wp:positionV relativeFrom="paragraph">
                  <wp:posOffset>104775</wp:posOffset>
                </wp:positionV>
                <wp:extent cx="1123950" cy="257175"/>
                <wp:effectExtent l="0" t="0" r="19050" b="28575"/>
                <wp:wrapSquare wrapText="bothSides"/>
                <wp:docPr id="2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077FA7" w14:textId="15FC70D4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 xml:space="preserve">Weights </w:t>
                            </w:r>
                            <w:r>
                              <w:rPr>
                                <w:b/>
                              </w:rPr>
                              <w:t>Af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1A0FF" id="_x0000_s1037" type="#_x0000_t202" style="position:absolute;left:0;text-align:left;margin-left:297.8pt;margin-top:8.25pt;width:88.5pt;height:20.2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">
                <v:textbox>
                  <w:txbxContent>
                    <w:p w14:paraId="23077FA7" w14:textId="15FC70D4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 xml:space="preserve">Weights </w:t>
                      </w:r>
                      <w:r>
                        <w:rPr>
                          <w:b/>
                        </w:rPr>
                        <w:t>Aft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66E592A" w14:textId="025F8484" w:rsidR="00544B82" w:rsidRDefault="00544B82" w:rsidP="00544B8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0F0C9356" w14:textId="7CB4DBAB" w:rsidR="00264627" w:rsidRDefault="00264627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415C2236" w14:textId="77777777" w:rsidR="00544B82" w:rsidRDefault="00544B82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855F94A" w14:textId="3687B3E1" w:rsidR="009412EB" w:rsidRPr="00264627" w:rsidRDefault="009412EB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X=50% </w:t>
      </w:r>
    </w:p>
    <w:p w14:paraId="26348717" w14:textId="0B3C59C3" w:rsidR="00C735B7" w:rsidRDefault="00180113" w:rsidP="00C735B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33306D84" wp14:editId="792E95F9">
            <wp:extent cx="4076700" cy="2724150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79638" w14:textId="0334697F" w:rsidR="00C735B7" w:rsidRDefault="00264627" w:rsidP="002646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E14F176" wp14:editId="0C36D1CF">
                <wp:simplePos x="0" y="0"/>
                <wp:positionH relativeFrom="column">
                  <wp:posOffset>2267585</wp:posOffset>
                </wp:positionH>
                <wp:positionV relativeFrom="paragraph">
                  <wp:posOffset>880745</wp:posOffset>
                </wp:positionV>
                <wp:extent cx="500332" cy="362309"/>
                <wp:effectExtent l="0" t="19050" r="33655" b="38100"/>
                <wp:wrapNone/>
                <wp:docPr id="270" name="Arrow: Right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32" cy="3623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5442BA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270" o:spid="_x0000_s1026" type="#_x0000_t13" style="position:absolute;margin-left:178.55pt;margin-top:69.35pt;width:39.4pt;height:28.5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" adj="13779" fillcolor="#4472c4 [3204]" strokecolor="#1f3763 [1604]" strokeweight="1pt"/>
            </w:pict>
          </mc:Fallback>
        </mc:AlternateContent>
      </w:r>
      <w:r>
        <w:rPr>
          <w:noProof/>
        </w:rPr>
        <w:drawing>
          <wp:inline distT="0" distB="0" distL="0" distR="0" wp14:anchorId="42F2687F" wp14:editId="36CA417A">
            <wp:extent cx="2036524" cy="1857375"/>
            <wp:effectExtent l="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333" cy="1869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4123AF">
        <w:rPr>
          <w:noProof/>
        </w:rPr>
        <w:drawing>
          <wp:inline distT="0" distB="0" distL="0" distR="0" wp14:anchorId="1875DF3F" wp14:editId="1E4FA7E3">
            <wp:extent cx="2057411" cy="18764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136" cy="1896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6F09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C735B7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916F0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</w:t>
      </w:r>
    </w:p>
    <w:p w14:paraId="34910C2E" w14:textId="24677DA5" w:rsidR="00916F09" w:rsidRDefault="00264627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7FCC8C9" wp14:editId="5A4066BF">
                <wp:simplePos x="0" y="0"/>
                <wp:positionH relativeFrom="column">
                  <wp:posOffset>3219450</wp:posOffset>
                </wp:positionH>
                <wp:positionV relativeFrom="paragraph">
                  <wp:posOffset>87630</wp:posOffset>
                </wp:positionV>
                <wp:extent cx="1123950" cy="257175"/>
                <wp:effectExtent l="0" t="0" r="19050" b="28575"/>
                <wp:wrapSquare wrapText="bothSides"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B1EB63" w14:textId="77777777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 xml:space="preserve">Weights </w:t>
                            </w:r>
                            <w:r>
                              <w:rPr>
                                <w:b/>
                              </w:rPr>
                              <w:t>Af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FCC8C9" id="_x0000_s1038" type="#_x0000_t202" style="position:absolute;margin-left:253.5pt;margin-top:6.9pt;width:88.5pt;height:20.2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">
                <v:textbox>
                  <w:txbxContent>
                    <w:p w14:paraId="7AB1EB63" w14:textId="77777777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 xml:space="preserve">Weights </w:t>
                      </w:r>
                      <w:r>
                        <w:rPr>
                          <w:b/>
                        </w:rPr>
                        <w:t>Aft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6BCC5A51" wp14:editId="7F1E0047">
                <wp:simplePos x="0" y="0"/>
                <wp:positionH relativeFrom="column">
                  <wp:posOffset>447675</wp:posOffset>
                </wp:positionH>
                <wp:positionV relativeFrom="paragraph">
                  <wp:posOffset>68580</wp:posOffset>
                </wp:positionV>
                <wp:extent cx="1228725" cy="276225"/>
                <wp:effectExtent l="0" t="0" r="28575" b="28575"/>
                <wp:wrapSquare wrapText="bothSides"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60E30A" w14:textId="77777777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>Weights Befo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C5A51" id="_x0000_s1039" type="#_x0000_t202" style="position:absolute;margin-left:35.25pt;margin-top:5.4pt;width:96.75pt;height:21.7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">
                <v:textbox>
                  <w:txbxContent>
                    <w:p w14:paraId="6F60E30A" w14:textId="77777777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>Weights Befo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08DFA57" w14:textId="2C54C7A4" w:rsidR="00423ECB" w:rsidRDefault="00423ECB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BA7D37D" w14:textId="707D007D" w:rsidR="004123AF" w:rsidRDefault="004123AF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4C39A274" w14:textId="77777777" w:rsidR="00264627" w:rsidRDefault="00264627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1ACCC187" w14:textId="0DC7FCCB" w:rsidR="009412EB" w:rsidRPr="00264627" w:rsidRDefault="009412EB" w:rsidP="009412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X=80% </w:t>
      </w:r>
    </w:p>
    <w:p w14:paraId="3F03B9DA" w14:textId="4505D47E" w:rsidR="00423ECB" w:rsidRDefault="00180113" w:rsidP="00423ECB">
      <w:pPr>
        <w:autoSpaceDE w:val="0"/>
        <w:autoSpaceDN w:val="0"/>
        <w:adjustRightInd w:val="0"/>
        <w:spacing w:after="68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A3CCB2E" wp14:editId="45C22B59">
            <wp:extent cx="4076700" cy="2724150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4AD65" w14:textId="2C697329" w:rsidR="009412EB" w:rsidRDefault="00423ECB" w:rsidP="00423ECB">
      <w:pPr>
        <w:autoSpaceDE w:val="0"/>
        <w:autoSpaceDN w:val="0"/>
        <w:adjustRightInd w:val="0"/>
        <w:spacing w:after="68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ED8042" wp14:editId="4564D246">
                <wp:simplePos x="0" y="0"/>
                <wp:positionH relativeFrom="column">
                  <wp:posOffset>2622083</wp:posOffset>
                </wp:positionH>
                <wp:positionV relativeFrom="paragraph">
                  <wp:posOffset>673735</wp:posOffset>
                </wp:positionV>
                <wp:extent cx="500332" cy="362309"/>
                <wp:effectExtent l="0" t="19050" r="33655" b="38100"/>
                <wp:wrapNone/>
                <wp:docPr id="277" name="Arrow: Right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32" cy="3623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A579A7" id="Arrow: Right 277" o:spid="_x0000_s1026" type="#_x0000_t13" style="position:absolute;margin-left:206.45pt;margin-top:53.05pt;width:39.4pt;height:28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" adj="13779" fillcolor="#4472c4 [3204]" strokecolor="#1f3763 [1604]" strokeweight="1pt"/>
            </w:pict>
          </mc:Fallback>
        </mc:AlternateContent>
      </w:r>
      <w:r w:rsidR="00C80FE0">
        <w:rPr>
          <w:noProof/>
        </w:rPr>
        <w:drawing>
          <wp:inline distT="0" distB="0" distL="0" distR="0" wp14:anchorId="6A2EA47F" wp14:editId="1A698FD4">
            <wp:extent cx="1950085" cy="17785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061" cy="1792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  <w:t xml:space="preserve"> 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C80FE0">
        <w:rPr>
          <w:noProof/>
        </w:rPr>
        <w:drawing>
          <wp:inline distT="0" distB="0" distL="0" distR="0" wp14:anchorId="5169C778" wp14:editId="621632DD">
            <wp:extent cx="1988185" cy="1813288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040" cy="1829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2F710" w14:textId="34D24157" w:rsidR="00423ECB" w:rsidRDefault="00264627" w:rsidP="00423ECB">
      <w:pPr>
        <w:autoSpaceDE w:val="0"/>
        <w:autoSpaceDN w:val="0"/>
        <w:adjustRightInd w:val="0"/>
        <w:spacing w:after="68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4FBBEB3D" wp14:editId="55552D70">
                <wp:simplePos x="0" y="0"/>
                <wp:positionH relativeFrom="column">
                  <wp:posOffset>3905250</wp:posOffset>
                </wp:positionH>
                <wp:positionV relativeFrom="paragraph">
                  <wp:posOffset>26035</wp:posOffset>
                </wp:positionV>
                <wp:extent cx="1123950" cy="257175"/>
                <wp:effectExtent l="0" t="0" r="19050" b="28575"/>
                <wp:wrapSquare wrapText="bothSides"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591E4F" w14:textId="77777777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 xml:space="preserve">Weights </w:t>
                            </w:r>
                            <w:r>
                              <w:rPr>
                                <w:b/>
                              </w:rPr>
                              <w:t>Af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BEB3D" id="_x0000_s1040" type="#_x0000_t202" style="position:absolute;left:0;text-align:left;margin-left:307.5pt;margin-top:2.05pt;width:88.5pt;height:20.2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">
                <v:textbox>
                  <w:txbxContent>
                    <w:p w14:paraId="63591E4F" w14:textId="77777777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 xml:space="preserve">Weights </w:t>
                      </w:r>
                      <w:r>
                        <w:rPr>
                          <w:b/>
                        </w:rPr>
                        <w:t>Aft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53185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5752E978" wp14:editId="19AF74D0">
                <wp:simplePos x="0" y="0"/>
                <wp:positionH relativeFrom="column">
                  <wp:posOffset>723900</wp:posOffset>
                </wp:positionH>
                <wp:positionV relativeFrom="paragraph">
                  <wp:posOffset>26035</wp:posOffset>
                </wp:positionV>
                <wp:extent cx="1162050" cy="266700"/>
                <wp:effectExtent l="0" t="0" r="19050" b="19050"/>
                <wp:wrapSquare wrapText="bothSides"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20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2FFC86" w14:textId="77777777" w:rsidR="00053185" w:rsidRPr="00053185" w:rsidRDefault="00053185" w:rsidP="00053185">
                            <w:pPr>
                              <w:rPr>
                                <w:b/>
                              </w:rPr>
                            </w:pPr>
                            <w:r w:rsidRPr="00053185">
                              <w:rPr>
                                <w:b/>
                              </w:rPr>
                              <w:t>Weights Befo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2E978" id="_x0000_s1041" type="#_x0000_t202" style="position:absolute;left:0;text-align:left;margin-left:57pt;margin-top:2.05pt;width:91.5pt;height:21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">
                <v:textbox>
                  <w:txbxContent>
                    <w:p w14:paraId="0C2FFC86" w14:textId="77777777" w:rsidR="00053185" w:rsidRPr="00053185" w:rsidRDefault="00053185" w:rsidP="00053185">
                      <w:pPr>
                        <w:rPr>
                          <w:b/>
                        </w:rPr>
                      </w:pPr>
                      <w:r w:rsidRPr="00053185">
                        <w:rPr>
                          <w:b/>
                        </w:rPr>
                        <w:t>Weights Befo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CCAD8A2" w14:textId="225A54A4" w:rsidR="00F94973" w:rsidRDefault="00F94973" w:rsidP="00423E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31A773E7" w14:textId="77777777" w:rsidR="00544B82" w:rsidRDefault="00544B82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600A412" w14:textId="63A4503F" w:rsidR="00A868F1" w:rsidRDefault="00A868F1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868F1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ii. Plot the final retrieved image for each case </w:t>
      </w:r>
    </w:p>
    <w:p w14:paraId="1DD9606D" w14:textId="7D307C0F" w:rsidR="00983F40" w:rsidRDefault="00A868F1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ns.</w:t>
      </w:r>
    </w:p>
    <w:p w14:paraId="52797D3D" w14:textId="77777777" w:rsidR="00983F40" w:rsidRDefault="00983F40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4DD78F4E" w14:textId="66D775C1" w:rsidR="00E13DEF" w:rsidRPr="00264627" w:rsidRDefault="00E13DEF" w:rsidP="00E13D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X=25% </w:t>
      </w:r>
    </w:p>
    <w:p w14:paraId="40C482B7" w14:textId="77777777" w:rsidR="00E13DEF" w:rsidRPr="00A868F1" w:rsidRDefault="00E13DEF" w:rsidP="00A868F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20C1D932" w14:textId="46312CBD" w:rsidR="00D85860" w:rsidRDefault="00074DB7" w:rsidP="00D858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220284F4" wp14:editId="73B6F70E">
                <wp:simplePos x="0" y="0"/>
                <wp:positionH relativeFrom="column">
                  <wp:posOffset>5419725</wp:posOffset>
                </wp:positionH>
                <wp:positionV relativeFrom="paragraph">
                  <wp:posOffset>721360</wp:posOffset>
                </wp:positionV>
                <wp:extent cx="956310" cy="403860"/>
                <wp:effectExtent l="0" t="0" r="15240" b="15240"/>
                <wp:wrapSquare wrapText="bothSides"/>
                <wp:docPr id="2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16AF27" w14:textId="77777777" w:rsidR="00074DB7" w:rsidRPr="00357229" w:rsidRDefault="00074DB7" w:rsidP="00074DB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Retrie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0284F4" id="_x0000_s1042" type="#_x0000_t202" style="position:absolute;left:0;text-align:left;margin-left:426.75pt;margin-top:56.8pt;width:75.3pt;height:31.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">
                <v:textbox>
                  <w:txbxContent>
                    <w:p w14:paraId="7C16AF27" w14:textId="77777777" w:rsidR="00074DB7" w:rsidRPr="00357229" w:rsidRDefault="00074DB7" w:rsidP="00074DB7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Retriev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5860">
        <w:rPr>
          <w:noProof/>
        </w:rPr>
        <w:drawing>
          <wp:inline distT="0" distB="0" distL="0" distR="0" wp14:anchorId="4FA41C89" wp14:editId="65E7995F">
            <wp:extent cx="1590675" cy="1400175"/>
            <wp:effectExtent l="0" t="0" r="9525" b="9525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noProof/>
        </w:rPr>
        <w:drawing>
          <wp:inline distT="0" distB="0" distL="0" distR="0" wp14:anchorId="7095E1B9" wp14:editId="4739832F">
            <wp:extent cx="1400175" cy="1209675"/>
            <wp:effectExtent l="0" t="0" r="9525" b="952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noProof/>
        </w:rPr>
        <w:drawing>
          <wp:inline distT="0" distB="0" distL="0" distR="0" wp14:anchorId="6E45819E" wp14:editId="5D611BC0">
            <wp:extent cx="1590675" cy="14097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E1CE2" w14:textId="77777777" w:rsidR="00544B82" w:rsidRDefault="00544B82" w:rsidP="00D858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</w:p>
    <w:p w14:paraId="72CD5171" w14:textId="00F3B70B" w:rsidR="00E13DEF" w:rsidRPr="00264627" w:rsidRDefault="00E13DEF" w:rsidP="00D858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X=50% </w:t>
      </w:r>
    </w:p>
    <w:p w14:paraId="0092BC81" w14:textId="51F6FC37" w:rsidR="00D85860" w:rsidRDefault="00D85860" w:rsidP="00D858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6F88DB59" wp14:editId="7053CE27">
            <wp:extent cx="1543050" cy="1400175"/>
            <wp:effectExtent l="0" t="0" r="0" b="9525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4DB7">
        <w:rPr>
          <w:noProof/>
        </w:rPr>
        <mc:AlternateContent>
          <mc:Choice Requires="wps">
            <w:drawing>
              <wp:anchor distT="45720" distB="45720" distL="114300" distR="114300" simplePos="0" relativeHeight="251712512" behindDoc="0" locked="0" layoutInCell="1" allowOverlap="1" wp14:anchorId="20708756" wp14:editId="01AC3360">
                <wp:simplePos x="0" y="0"/>
                <wp:positionH relativeFrom="column">
                  <wp:posOffset>5521960</wp:posOffset>
                </wp:positionH>
                <wp:positionV relativeFrom="paragraph">
                  <wp:posOffset>687070</wp:posOffset>
                </wp:positionV>
                <wp:extent cx="956310" cy="403860"/>
                <wp:effectExtent l="0" t="0" r="15240" b="15240"/>
                <wp:wrapSquare wrapText="bothSides"/>
                <wp:docPr id="2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A2C8CE" w14:textId="77777777" w:rsidR="00074DB7" w:rsidRPr="00357229" w:rsidRDefault="00074DB7" w:rsidP="00074DB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Retrie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708756" id="_x0000_s1043" type="#_x0000_t202" style="position:absolute;left:0;text-align:left;margin-left:434.8pt;margin-top:54.1pt;width:75.3pt;height:31.8pt;z-index:251712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">
                <v:textbox>
                  <w:txbxContent>
                    <w:p w14:paraId="63A2C8CE" w14:textId="77777777" w:rsidR="00074DB7" w:rsidRPr="00357229" w:rsidRDefault="00074DB7" w:rsidP="00074DB7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Retriev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78F480" wp14:editId="7C288AE0">
            <wp:extent cx="1419225" cy="1171575"/>
            <wp:effectExtent l="0" t="0" r="9525" b="952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FD85D5" wp14:editId="71C63629">
            <wp:extent cx="1514475" cy="1390650"/>
            <wp:effectExtent l="0" t="0" r="9525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6BC53" w14:textId="77777777" w:rsidR="00544B82" w:rsidRDefault="00544B82" w:rsidP="00D858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</w:p>
    <w:p w14:paraId="684A0638" w14:textId="5A18B2DD" w:rsidR="00E13DEF" w:rsidRPr="00264627" w:rsidRDefault="00E13DEF" w:rsidP="00D858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26462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 xml:space="preserve">X=80% </w:t>
      </w:r>
    </w:p>
    <w:p w14:paraId="54CD6FE2" w14:textId="77777777" w:rsidR="00E13DEF" w:rsidRDefault="00E13DEF" w:rsidP="00423E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30C5A7C" w14:textId="5FD36471" w:rsidR="00D85860" w:rsidRDefault="00074DB7" w:rsidP="00D8586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52E4B772" wp14:editId="24F74938">
                <wp:simplePos x="0" y="0"/>
                <wp:positionH relativeFrom="column">
                  <wp:posOffset>5521960</wp:posOffset>
                </wp:positionH>
                <wp:positionV relativeFrom="paragraph">
                  <wp:posOffset>725805</wp:posOffset>
                </wp:positionV>
                <wp:extent cx="956310" cy="403860"/>
                <wp:effectExtent l="0" t="0" r="15240" b="15240"/>
                <wp:wrapSquare wrapText="bothSides"/>
                <wp:docPr id="2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9DE70A" w14:textId="77777777" w:rsidR="00074DB7" w:rsidRPr="00357229" w:rsidRDefault="00074DB7" w:rsidP="00074DB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Retriev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4B772" id="_x0000_s1044" type="#_x0000_t202" style="position:absolute;left:0;text-align:left;margin-left:434.8pt;margin-top:57.15pt;width:75.3pt;height:31.8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">
                <v:textbox>
                  <w:txbxContent>
                    <w:p w14:paraId="5E9DE70A" w14:textId="77777777" w:rsidR="00074DB7" w:rsidRPr="00357229" w:rsidRDefault="00074DB7" w:rsidP="00074DB7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Retrieve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85860">
        <w:rPr>
          <w:noProof/>
        </w:rPr>
        <w:drawing>
          <wp:inline distT="0" distB="0" distL="0" distR="0" wp14:anchorId="6BF82D9F" wp14:editId="2AFB2027">
            <wp:extent cx="1543050" cy="1400175"/>
            <wp:effectExtent l="0" t="0" r="0" b="9525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noProof/>
        </w:rPr>
        <w:drawing>
          <wp:inline distT="0" distB="0" distL="0" distR="0" wp14:anchorId="57D181E6" wp14:editId="4BC12CC6">
            <wp:extent cx="1419225" cy="1171575"/>
            <wp:effectExtent l="0" t="0" r="9525" b="9525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860">
        <w:rPr>
          <w:noProof/>
        </w:rPr>
        <w:drawing>
          <wp:inline distT="0" distB="0" distL="0" distR="0" wp14:anchorId="640A1C73" wp14:editId="72F2625B">
            <wp:extent cx="1514475" cy="1390650"/>
            <wp:effectExtent l="0" t="0" r="9525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8586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2A617C"/>
    <w:multiLevelType w:val="hybridMultilevel"/>
    <w:tmpl w:val="4E769120"/>
    <w:lvl w:ilvl="0" w:tplc="EECA62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9DA0410"/>
    <w:multiLevelType w:val="hybridMultilevel"/>
    <w:tmpl w:val="20886004"/>
    <w:lvl w:ilvl="0" w:tplc="4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8C27EF"/>
    <w:multiLevelType w:val="hybridMultilevel"/>
    <w:tmpl w:val="5F8A8D7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A51A96"/>
    <w:multiLevelType w:val="hybridMultilevel"/>
    <w:tmpl w:val="4316EFE4"/>
    <w:lvl w:ilvl="0" w:tplc="A230A40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607108E7"/>
    <w:multiLevelType w:val="hybridMultilevel"/>
    <w:tmpl w:val="227C37E8"/>
    <w:lvl w:ilvl="0" w:tplc="3AD0A5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2A30"/>
    <w:rsid w:val="0003546C"/>
    <w:rsid w:val="000472D3"/>
    <w:rsid w:val="00053185"/>
    <w:rsid w:val="00067147"/>
    <w:rsid w:val="00074DB7"/>
    <w:rsid w:val="00115326"/>
    <w:rsid w:val="00150F87"/>
    <w:rsid w:val="00161AC5"/>
    <w:rsid w:val="00180113"/>
    <w:rsid w:val="0019569D"/>
    <w:rsid w:val="001B00E9"/>
    <w:rsid w:val="001B51FD"/>
    <w:rsid w:val="001D1FB1"/>
    <w:rsid w:val="00221343"/>
    <w:rsid w:val="00264627"/>
    <w:rsid w:val="002A72A0"/>
    <w:rsid w:val="00357229"/>
    <w:rsid w:val="003F566F"/>
    <w:rsid w:val="004123AF"/>
    <w:rsid w:val="00416D0F"/>
    <w:rsid w:val="00417808"/>
    <w:rsid w:val="00423ECB"/>
    <w:rsid w:val="0043291A"/>
    <w:rsid w:val="00470CFB"/>
    <w:rsid w:val="004A138B"/>
    <w:rsid w:val="004F3582"/>
    <w:rsid w:val="004F6B5F"/>
    <w:rsid w:val="005029AE"/>
    <w:rsid w:val="00544B82"/>
    <w:rsid w:val="0056069B"/>
    <w:rsid w:val="0058080D"/>
    <w:rsid w:val="00591DF3"/>
    <w:rsid w:val="00592BCF"/>
    <w:rsid w:val="005A12A5"/>
    <w:rsid w:val="005A7E19"/>
    <w:rsid w:val="00607D29"/>
    <w:rsid w:val="00670D80"/>
    <w:rsid w:val="00696D1E"/>
    <w:rsid w:val="006B43CE"/>
    <w:rsid w:val="006B45B3"/>
    <w:rsid w:val="00700202"/>
    <w:rsid w:val="007011DD"/>
    <w:rsid w:val="00724F7C"/>
    <w:rsid w:val="007B128F"/>
    <w:rsid w:val="007B508B"/>
    <w:rsid w:val="007C2A30"/>
    <w:rsid w:val="00821E5F"/>
    <w:rsid w:val="008B0D57"/>
    <w:rsid w:val="008B2002"/>
    <w:rsid w:val="008E1376"/>
    <w:rsid w:val="00916F09"/>
    <w:rsid w:val="009412EB"/>
    <w:rsid w:val="00977831"/>
    <w:rsid w:val="00983F40"/>
    <w:rsid w:val="00A05AF7"/>
    <w:rsid w:val="00A37426"/>
    <w:rsid w:val="00A4223E"/>
    <w:rsid w:val="00A868F1"/>
    <w:rsid w:val="00AA5373"/>
    <w:rsid w:val="00AB521F"/>
    <w:rsid w:val="00B32375"/>
    <w:rsid w:val="00B57EEC"/>
    <w:rsid w:val="00B80362"/>
    <w:rsid w:val="00B80FE0"/>
    <w:rsid w:val="00BC021F"/>
    <w:rsid w:val="00BC4175"/>
    <w:rsid w:val="00C0381C"/>
    <w:rsid w:val="00C20484"/>
    <w:rsid w:val="00C735B7"/>
    <w:rsid w:val="00C80FE0"/>
    <w:rsid w:val="00C83727"/>
    <w:rsid w:val="00C862C9"/>
    <w:rsid w:val="00D0289F"/>
    <w:rsid w:val="00D32312"/>
    <w:rsid w:val="00D41555"/>
    <w:rsid w:val="00D83846"/>
    <w:rsid w:val="00D85860"/>
    <w:rsid w:val="00DC7052"/>
    <w:rsid w:val="00E13DEF"/>
    <w:rsid w:val="00E33A80"/>
    <w:rsid w:val="00E8585C"/>
    <w:rsid w:val="00EA58FB"/>
    <w:rsid w:val="00F03E42"/>
    <w:rsid w:val="00F25F4B"/>
    <w:rsid w:val="00F50170"/>
    <w:rsid w:val="00F76ED7"/>
    <w:rsid w:val="00F86C83"/>
    <w:rsid w:val="00F94973"/>
    <w:rsid w:val="00FD0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0ACF58"/>
  <w15:chartTrackingRefBased/>
  <w15:docId w15:val="{022A1A2F-676A-4D99-8EEC-0B225644C5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2A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C20484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6B43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jpe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jpeg"/><Relationship Id="rId25" Type="http://schemas.openxmlformats.org/officeDocument/2006/relationships/image" Target="media/image20.jpeg"/><Relationship Id="rId33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9.jpeg"/><Relationship Id="rId32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jpeg"/><Relationship Id="rId28" Type="http://schemas.openxmlformats.org/officeDocument/2006/relationships/image" Target="media/image23.png"/><Relationship Id="rId10" Type="http://schemas.openxmlformats.org/officeDocument/2006/relationships/image" Target="media/image6.wmf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jpeg"/><Relationship Id="rId27" Type="http://schemas.openxmlformats.org/officeDocument/2006/relationships/image" Target="media/image22.jpeg"/><Relationship Id="rId30" Type="http://schemas.openxmlformats.org/officeDocument/2006/relationships/image" Target="media/image25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11</TotalTime>
  <Pages>7</Pages>
  <Words>448</Words>
  <Characters>255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raj</dc:creator>
  <cp:keywords/>
  <dc:description/>
  <cp:lastModifiedBy>Niraj</cp:lastModifiedBy>
  <cp:revision>43</cp:revision>
  <dcterms:created xsi:type="dcterms:W3CDTF">2018-10-26T05:15:00Z</dcterms:created>
  <dcterms:modified xsi:type="dcterms:W3CDTF">2018-11-09T15:03:00Z</dcterms:modified>
</cp:coreProperties>
</file>